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300" r:id="rId2"/>
    <p:sldId id="289" r:id="rId3"/>
    <p:sldId id="290" r:id="rId4"/>
    <p:sldId id="291" r:id="rId5"/>
    <p:sldId id="302" r:id="rId6"/>
    <p:sldId id="303" r:id="rId7"/>
    <p:sldId id="293" r:id="rId8"/>
    <p:sldId id="294" r:id="rId9"/>
    <p:sldId id="301" r:id="rId10"/>
    <p:sldId id="295" r:id="rId11"/>
    <p:sldId id="27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CF989"/>
    <a:srgbClr val="F4E18E"/>
    <a:srgbClr val="F7D38B"/>
    <a:srgbClr val="FED284"/>
    <a:srgbClr val="648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708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56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687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420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827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34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624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18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625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9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72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41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75C9D-4F4E-4AAB-963B-A55E022F319A}" type="datetimeFigureOut">
              <a:rPr lang="en-US" smtClean="0"/>
              <a:t>5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D134A-F41C-429B-814B-84ABE67D8A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89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81201" y="1066801"/>
            <a:ext cx="75626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90: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3. XÁC SUẤT THỰC NGHIỆM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71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4001" y="0"/>
            <a:ext cx="3804781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71601" y="1143001"/>
            <a:ext cx="9321849" cy="4140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56982" y="1678675"/>
            <a:ext cx="3330313" cy="4026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86242" y="1641144"/>
            <a:ext cx="5784521" cy="4026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98980" y="2233684"/>
            <a:ext cx="9169021" cy="4624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72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495800" y="206514"/>
            <a:ext cx="29549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O VIỆC</a:t>
            </a:r>
            <a:endParaRPr lang="en-US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09800" y="1752600"/>
            <a:ext cx="7924800" cy="24098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Ôn tập các kiến thức về Xác suất thực nghiệm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Làm bài tập 9.30, 9.31, 9.32-SGK.103</a:t>
            </a:r>
          </a:p>
          <a:p>
            <a:pPr algn="just">
              <a:lnSpc>
                <a:spcPct val="130000"/>
              </a:lnSpc>
              <a:spcBef>
                <a:spcPts val="300"/>
              </a:spcBef>
            </a:pP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ea typeface="Calibri" panose="020F0502020204030204" pitchFamily="34" charset="0"/>
              </a:rPr>
              <a:t>Tìm hiểu Trò chơi xúc xắc phần Luyện tập chung để buổi học sau thực hiện.</a:t>
            </a:r>
          </a:p>
        </p:txBody>
      </p:sp>
    </p:spTree>
    <p:extLst>
      <p:ext uri="{BB962C8B-B14F-4D97-AF65-F5344CB8AC3E}">
        <p14:creationId xmlns:p14="http://schemas.microsoft.com/office/powerpoint/2010/main" val="323181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1" y="2812576"/>
            <a:ext cx="7179733" cy="4038600"/>
          </a:xfrm>
          <a:prstGeom prst="rect">
            <a:avLst/>
          </a:prstGeom>
        </p:spPr>
      </p:pic>
      <p:sp>
        <p:nvSpPr>
          <p:cNvPr id="7" name="Cloud 6"/>
          <p:cNvSpPr/>
          <p:nvPr/>
        </p:nvSpPr>
        <p:spPr>
          <a:xfrm>
            <a:off x="1524000" y="0"/>
            <a:ext cx="2971800" cy="32766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16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1" y="689044"/>
            <a:ext cx="4237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Số lần xuất hiện mặt sấp là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33600" y="1241556"/>
            <a:ext cx="8305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Calibri" panose="020F0502020204030204" pitchFamily="34" charset="0"/>
              </a:rPr>
              <a:t>Có hai khả năng xảy ra sự kiện tung đồng xu: xuất hiện mặt sấp và không xuất hiện mặt sấp </a:t>
            </a:r>
            <a:endParaRPr lang="en-US" sz="2800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13529"/>
              </p:ext>
            </p:extLst>
          </p:nvPr>
        </p:nvGraphicFramePr>
        <p:xfrm>
          <a:off x="1752600" y="2417426"/>
          <a:ext cx="8610601" cy="20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Bitmap Image" r:id="rId4" imgW="6287378" imgH="1476190" progId="Paint.Picture">
                  <p:embed/>
                </p:oleObj>
              </mc:Choice>
              <mc:Fallback>
                <p:oleObj name="Bitmap Image" r:id="rId4" imgW="6287378" imgH="1476190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17426"/>
                        <a:ext cx="8610601" cy="2078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793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0224"/>
          <a:stretch/>
        </p:blipFill>
        <p:spPr>
          <a:xfrm>
            <a:off x="3505201" y="1"/>
            <a:ext cx="6916415" cy="484462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331069"/>
              </p:ext>
            </p:extLst>
          </p:nvPr>
        </p:nvGraphicFramePr>
        <p:xfrm>
          <a:off x="3452327" y="4885234"/>
          <a:ext cx="6989761" cy="1964754"/>
        </p:xfrm>
        <a:graphic>
          <a:graphicData uri="http://schemas.openxmlformats.org/drawingml/2006/table">
            <a:tbl>
              <a:tblPr firstRow="1" firstCol="1" bandRow="1">
                <a:tableStyleId>{7DF18680-E054-41AD-8BC1-D1AEF772440D}</a:tableStyleId>
              </a:tblPr>
              <a:tblGrid>
                <a:gridCol w="27225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Đỏ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Xanh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Vàng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Số lần (k)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Tỉ số </a:t>
                      </a:r>
                      <a:r>
                        <a:rPr lang="en-US" sz="2800" smtClean="0">
                          <a:solidFill>
                            <a:schemeClr val="tx1"/>
                          </a:solidFill>
                          <a:effectLst/>
                        </a:rPr>
                        <a:t>(        )</a:t>
                      </a:r>
                    </a:p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0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4911"/>
              </p:ext>
            </p:extLst>
          </p:nvPr>
        </p:nvGraphicFramePr>
        <p:xfrm>
          <a:off x="4495800" y="5821680"/>
          <a:ext cx="5334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21680"/>
                        <a:ext cx="533400" cy="96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803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2057400" y="1219200"/>
            <a:ext cx="8077200" cy="3352800"/>
          </a:xfrm>
          <a:prstGeom prst="roundRect">
            <a:avLst/>
          </a:prstGeom>
          <a:solidFill>
            <a:srgbClr val="FCF989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                                        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0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990600"/>
            <a:ext cx="6705600" cy="5791200"/>
          </a:xfrm>
          <a:prstGeom prst="rect">
            <a:avLst/>
          </a:prstGeom>
        </p:spPr>
      </p:pic>
      <p:sp>
        <p:nvSpPr>
          <p:cNvPr id="5" name="Cloud 4"/>
          <p:cNvSpPr/>
          <p:nvPr/>
        </p:nvSpPr>
        <p:spPr>
          <a:xfrm>
            <a:off x="6858000" y="0"/>
            <a:ext cx="3822510" cy="30480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38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52400"/>
            <a:ext cx="121158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36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12192000" cy="32580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36019" y="3668852"/>
            <a:ext cx="3026781" cy="184358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84589" y="3429000"/>
            <a:ext cx="452380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Tổng số lần gieo: 80 (lần)</a:t>
            </a:r>
            <a:endParaRPr lang="en-US" sz="3000" b="1"/>
          </a:p>
        </p:txBody>
      </p:sp>
      <p:sp>
        <p:nvSpPr>
          <p:cNvPr id="9" name="Rectangle 8"/>
          <p:cNvSpPr/>
          <p:nvPr/>
        </p:nvSpPr>
        <p:spPr>
          <a:xfrm>
            <a:off x="3482314" y="3931418"/>
            <a:ext cx="467108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Số lần An thắng là: 48 (lần)</a:t>
            </a:r>
            <a:endParaRPr lang="en-US" sz="3000" b="1"/>
          </a:p>
        </p:txBody>
      </p:sp>
      <p:sp>
        <p:nvSpPr>
          <p:cNvPr id="11" name="Rectangle 10"/>
          <p:cNvSpPr/>
          <p:nvPr/>
        </p:nvSpPr>
        <p:spPr>
          <a:xfrm>
            <a:off x="3457519" y="4518545"/>
            <a:ext cx="39837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Xác suất thực nghiệm: </a:t>
            </a:r>
            <a:endParaRPr lang="en-US" sz="3000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427854"/>
              </p:ext>
            </p:extLst>
          </p:nvPr>
        </p:nvGraphicFramePr>
        <p:xfrm>
          <a:off x="7369175" y="4354513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1346040" imgH="888840" progId="Equation.DSMT4">
                  <p:embed/>
                </p:oleObj>
              </mc:Choice>
              <mc:Fallback>
                <p:oleObj name="Equation" r:id="rId6" imgW="1346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9175" y="4354513"/>
                        <a:ext cx="1346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806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0"/>
            <a:ext cx="12192000" cy="3276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223923"/>
              </p:ext>
            </p:extLst>
          </p:nvPr>
        </p:nvGraphicFramePr>
        <p:xfrm>
          <a:off x="4967562" y="4403058"/>
          <a:ext cx="1509439" cy="85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787058" imgH="444307" progId="Equation.DSMT4">
                  <p:embed/>
                </p:oleObj>
              </mc:Choice>
              <mc:Fallback>
                <p:oleObj name="Equation" r:id="rId5" imgW="787058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562" y="4403058"/>
                        <a:ext cx="1509439" cy="854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392987"/>
              </p:ext>
            </p:extLst>
          </p:nvPr>
        </p:nvGraphicFramePr>
        <p:xfrm>
          <a:off x="4953000" y="6050671"/>
          <a:ext cx="1447800" cy="81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787320" imgH="444240" progId="Equation.DSMT4">
                  <p:embed/>
                </p:oleObj>
              </mc:Choice>
              <mc:Fallback>
                <p:oleObj name="Equation" r:id="rId7" imgW="7873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50671"/>
                        <a:ext cx="1447800" cy="819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81000" y="3604738"/>
            <a:ext cx="1017844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ẵ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20 + 22 + 15 = 5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ẵ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81000" y="5191929"/>
            <a:ext cx="101620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100 – (15+20)=65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62476" y="3014990"/>
            <a:ext cx="96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2800" b="1" u="sng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54</TotalTime>
  <Words>255</Words>
  <Application>Microsoft Office PowerPoint</Application>
  <PresentationFormat>Widescreen</PresentationFormat>
  <Paragraphs>3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25</cp:revision>
  <dcterms:created xsi:type="dcterms:W3CDTF">2021-01-25T00:54:03Z</dcterms:created>
  <dcterms:modified xsi:type="dcterms:W3CDTF">2022-05-06T12:41:22Z</dcterms:modified>
</cp:coreProperties>
</file>